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6" r:id="rId2"/>
    <p:sldId id="258" r:id="rId3"/>
    <p:sldId id="257" r:id="rId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10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63CC3A-0025-4528-A94B-743828E8DD90}" type="datetimeFigureOut">
              <a:rPr lang="en-US" smtClean="0"/>
              <a:t>4/1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0F9B54-C880-426B-A822-EF4C230EF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15650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0F9B54-C880-426B-A822-EF4C230EFAD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863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37BF20-AFC1-4E27-A907-9C78CDD1912E}" type="datetimeFigureOut">
              <a:rPr lang="en-US" smtClean="0"/>
              <a:t>4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FF2C6-F46C-427B-BE92-62C8F51BF4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3362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37BF20-AFC1-4E27-A907-9C78CDD1912E}" type="datetimeFigureOut">
              <a:rPr lang="en-US" smtClean="0"/>
              <a:t>4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FF2C6-F46C-427B-BE92-62C8F51BF4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4120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37BF20-AFC1-4E27-A907-9C78CDD1912E}" type="datetimeFigureOut">
              <a:rPr lang="en-US" smtClean="0"/>
              <a:t>4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FF2C6-F46C-427B-BE92-62C8F51BF4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1452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37BF20-AFC1-4E27-A907-9C78CDD1912E}" type="datetimeFigureOut">
              <a:rPr lang="en-US" smtClean="0"/>
              <a:t>4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FF2C6-F46C-427B-BE92-62C8F51BF4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671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37BF20-AFC1-4E27-A907-9C78CDD1912E}" type="datetimeFigureOut">
              <a:rPr lang="en-US" smtClean="0"/>
              <a:t>4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FF2C6-F46C-427B-BE92-62C8F51BF4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434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37BF20-AFC1-4E27-A907-9C78CDD1912E}" type="datetimeFigureOut">
              <a:rPr lang="en-US" smtClean="0"/>
              <a:t>4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FF2C6-F46C-427B-BE92-62C8F51BF4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9183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37BF20-AFC1-4E27-A907-9C78CDD1912E}" type="datetimeFigureOut">
              <a:rPr lang="en-US" smtClean="0"/>
              <a:t>4/1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FF2C6-F46C-427B-BE92-62C8F51BF4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1629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37BF20-AFC1-4E27-A907-9C78CDD1912E}" type="datetimeFigureOut">
              <a:rPr lang="en-US" smtClean="0"/>
              <a:t>4/1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FF2C6-F46C-427B-BE92-62C8F51BF4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167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37BF20-AFC1-4E27-A907-9C78CDD1912E}" type="datetimeFigureOut">
              <a:rPr lang="en-US" smtClean="0"/>
              <a:t>4/1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FF2C6-F46C-427B-BE92-62C8F51BF4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5997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37BF20-AFC1-4E27-A907-9C78CDD1912E}" type="datetimeFigureOut">
              <a:rPr lang="en-US" smtClean="0"/>
              <a:t>4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FF2C6-F46C-427B-BE92-62C8F51BF4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0168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37BF20-AFC1-4E27-A907-9C78CDD1912E}" type="datetimeFigureOut">
              <a:rPr lang="en-US" smtClean="0"/>
              <a:t>4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FF2C6-F46C-427B-BE92-62C8F51BF4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245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37BF20-AFC1-4E27-A907-9C78CDD1912E}" type="datetimeFigureOut">
              <a:rPr lang="en-US" smtClean="0"/>
              <a:t>4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2FF2C6-F46C-427B-BE92-62C8F51BF4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4185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mexicolore.co.uk/aztecs/artefacts/spotlight/giant-shell-sculpture" TargetMode="Externa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13" Type="http://schemas.openxmlformats.org/officeDocument/2006/relationships/image" Target="../media/image17.jpeg"/><Relationship Id="rId3" Type="http://schemas.openxmlformats.org/officeDocument/2006/relationships/image" Target="../media/image7.jpeg"/><Relationship Id="rId7" Type="http://schemas.openxmlformats.org/officeDocument/2006/relationships/image" Target="../media/image11.jpeg"/><Relationship Id="rId12" Type="http://schemas.openxmlformats.org/officeDocument/2006/relationships/image" Target="../media/image1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jpeg"/><Relationship Id="rId11" Type="http://schemas.openxmlformats.org/officeDocument/2006/relationships/image" Target="../media/image15.jpeg"/><Relationship Id="rId5" Type="http://schemas.openxmlformats.org/officeDocument/2006/relationships/image" Target="../media/image9.jpeg"/><Relationship Id="rId10" Type="http://schemas.openxmlformats.org/officeDocument/2006/relationships/image" Target="../media/image14.jpeg"/><Relationship Id="rId4" Type="http://schemas.openxmlformats.org/officeDocument/2006/relationships/image" Target="../media/image8.jpeg"/><Relationship Id="rId9" Type="http://schemas.openxmlformats.org/officeDocument/2006/relationships/image" Target="../media/image13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0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4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11" Type="http://schemas.openxmlformats.org/officeDocument/2006/relationships/image" Target="../media/image19.emf"/><Relationship Id="rId5" Type="http://schemas.openxmlformats.org/officeDocument/2006/relationships/image" Target="../media/image5.png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2.png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1"/>
          <p:cNvSpPr txBox="1">
            <a:spLocks/>
          </p:cNvSpPr>
          <p:nvPr/>
        </p:nvSpPr>
        <p:spPr>
          <a:xfrm>
            <a:off x="-406908" y="274638"/>
            <a:ext cx="995781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bg1"/>
                </a:solidFill>
                <a:cs typeface="Segoe UI" panose="020B0502040204020203" pitchFamily="34" charset="0"/>
              </a:rPr>
              <a:t>Oceans are full of unicellular artists</a:t>
            </a:r>
            <a:endParaRPr lang="en-US" sz="4000" dirty="0">
              <a:solidFill>
                <a:schemeClr val="bg1"/>
              </a:solidFill>
              <a:cs typeface="Segoe UI" panose="020B0502040204020203" pitchFamily="34" charset="0"/>
            </a:endParaRPr>
          </a:p>
        </p:txBody>
      </p:sp>
      <p:pic>
        <p:nvPicPr>
          <p:cNvPr id="22" name="Picture 2" descr="http://ina.tmsoc.org/Nannotax3/iNanno/Coccolithophores/Nannolith%20families%20inc%20sed/Braarudosphaeraceae/Braarudosphaera/Braarudosphaera%20bigelowii/JRYSEM-209-28xp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6113" y="2527406"/>
            <a:ext cx="1172309" cy="11227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3" descr="http://ina.tmsoc.org/Nannotax3/iNanno/Coccolithophores/Syracosphaerales/Rhabdosphaeraceae/Rhabdosphaera/Rhabdosphaera%20clavigera/Rhabdosphaera%20clavigera%20var.%20stylifera/JRYSEM-308-056p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428810"/>
            <a:ext cx="1313475" cy="1270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56" t="12000" r="16494" b="28572"/>
          <a:stretch/>
        </p:blipFill>
        <p:spPr bwMode="auto">
          <a:xfrm>
            <a:off x="4957505" y="3915169"/>
            <a:ext cx="1228926" cy="1246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76200" y="1451312"/>
            <a:ext cx="35589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  <a:latin typeface="+mj-lt"/>
              </a:rPr>
              <a:t>Man-made stone sculpture of a marine shell.</a:t>
            </a:r>
            <a:endParaRPr lang="en-US" sz="2400" dirty="0">
              <a:solidFill>
                <a:schemeClr val="bg1">
                  <a:lumMod val="95000"/>
                </a:schemeClr>
              </a:solidFill>
              <a:latin typeface="+mj-lt"/>
            </a:endParaRPr>
          </a:p>
        </p:txBody>
      </p:sp>
      <p:pic>
        <p:nvPicPr>
          <p:cNvPr id="1029" name="Picture 5" descr="http://www.mexicolore.co.uk/images-c/efa_136_2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64" y="2878881"/>
            <a:ext cx="2570611" cy="1927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3524250" y="1447800"/>
            <a:ext cx="57316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  <a:latin typeface="+mj-lt"/>
              </a:rPr>
              <a:t>Microscopic shells (</a:t>
            </a:r>
            <a:r>
              <a:rPr lang="en-US" sz="2400" dirty="0" err="1" smtClean="0">
                <a:solidFill>
                  <a:schemeClr val="bg1">
                    <a:lumMod val="95000"/>
                  </a:schemeClr>
                </a:solidFill>
                <a:latin typeface="+mj-lt"/>
              </a:rPr>
              <a:t>biominerals</a:t>
            </a:r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  <a:latin typeface="+mj-lt"/>
              </a:rPr>
              <a:t>) naturally sculpted by marine microorganisms.</a:t>
            </a:r>
            <a:endParaRPr lang="en-US" sz="2400" dirty="0">
              <a:solidFill>
                <a:schemeClr val="bg1">
                  <a:lumMod val="95000"/>
                </a:schemeClr>
              </a:solidFill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-76200" y="5360968"/>
            <a:ext cx="93308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>
                    <a:lumMod val="95000"/>
                  </a:schemeClr>
                </a:solidFill>
              </a:rPr>
              <a:t>Marine microorganisms use biomolecules such as proteins instead of a chisel and a hammer to sculpt their mineral shells.</a:t>
            </a:r>
            <a:endParaRPr lang="en-US" sz="28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95325" y="4772025"/>
            <a:ext cx="9105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  <a:hlinkClick r:id="rId6"/>
              </a:rPr>
              <a:t>Source.</a:t>
            </a:r>
            <a:endParaRPr lang="en-US" sz="1400" dirty="0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275" y="4029075"/>
            <a:ext cx="1516653" cy="1002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8389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1"/>
          <p:cNvSpPr txBox="1">
            <a:spLocks/>
          </p:cNvSpPr>
          <p:nvPr/>
        </p:nvSpPr>
        <p:spPr>
          <a:xfrm>
            <a:off x="-406908" y="274638"/>
            <a:ext cx="995781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bg1"/>
                </a:solidFill>
                <a:latin typeface="+mn-lt"/>
                <a:cs typeface="Segoe UI" panose="020B0502040204020203" pitchFamily="34" charset="0"/>
              </a:rPr>
              <a:t>Diatoms: Nature’s Nanotechnologists</a:t>
            </a:r>
            <a:endParaRPr lang="en-US" sz="4000" dirty="0">
              <a:solidFill>
                <a:schemeClr val="bg1"/>
              </a:solidFill>
              <a:latin typeface="+mn-lt"/>
              <a:cs typeface="Segoe UI" panose="020B0502040204020203" pitchFamily="34" charset="0"/>
            </a:endParaRPr>
          </a:p>
        </p:txBody>
      </p:sp>
      <p:pic>
        <p:nvPicPr>
          <p:cNvPr id="6" name="Picture 2" descr="070 Asterolampra decor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073" y="1447800"/>
            <a:ext cx="1811383" cy="1188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187 Biddulphia tridens Valve view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6144" y="1447800"/>
            <a:ext cx="1811383" cy="1188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291. Endictya oceanic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447800"/>
            <a:ext cx="1811383" cy="1188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9" descr="043Amphora exornat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447800"/>
            <a:ext cx="1811383" cy="1188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1" descr="198. Cerataulus subanglulatu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073" y="2804160"/>
            <a:ext cx="1811383" cy="1188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3" descr="200. Chaetoceros didymus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6144" y="2804160"/>
            <a:ext cx="1811383" cy="1188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7" descr="326.Hemiaulus polymorphus Girdle View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399" y="2804160"/>
            <a:ext cx="1811383" cy="1188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9" descr="530. Syndetoneis amplectans. Girdle view.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073" y="4158615"/>
            <a:ext cx="1811383" cy="1188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1" descr="611. Trigonium crenulatum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6144" y="4158615"/>
            <a:ext cx="1811383" cy="1188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3" descr="609. Trigonium arcticum var. pentagonalis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4158615"/>
            <a:ext cx="1811383" cy="1188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5" descr="448. Porodiscus hirsutus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398" y="4158615"/>
            <a:ext cx="1811383" cy="1188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" descr="C:\Users\JernejT\Desktop\Lab_Meeting_3\Tp_Kroger.jpg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0" t="16996" r="8568" b="15868"/>
          <a:stretch/>
        </p:blipFill>
        <p:spPr bwMode="auto">
          <a:xfrm>
            <a:off x="4690519" y="2905165"/>
            <a:ext cx="1726742" cy="986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648200" y="2802255"/>
            <a:ext cx="1810512" cy="118872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21" name="Title 11"/>
          <p:cNvSpPr txBox="1">
            <a:spLocks/>
          </p:cNvSpPr>
          <p:nvPr/>
        </p:nvSpPr>
        <p:spPr>
          <a:xfrm>
            <a:off x="43053" y="5506212"/>
            <a:ext cx="905256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bg1"/>
                </a:solidFill>
                <a:latin typeface="+mn-lt"/>
                <a:cs typeface="Segoe UI" panose="020B0502040204020203" pitchFamily="34" charset="0"/>
              </a:rPr>
              <a:t>What are the proteins responsible for this </a:t>
            </a:r>
          </a:p>
          <a:p>
            <a:r>
              <a:rPr lang="en-US" sz="3200" dirty="0" smtClean="0">
                <a:solidFill>
                  <a:schemeClr val="bg1"/>
                </a:solidFill>
                <a:latin typeface="+mn-lt"/>
                <a:cs typeface="Segoe UI" panose="020B0502040204020203" pitchFamily="34" charset="0"/>
              </a:rPr>
              <a:t>diversity of shapes and patterns?</a:t>
            </a:r>
            <a:endParaRPr lang="en-US" sz="3200" dirty="0">
              <a:solidFill>
                <a:schemeClr val="bg1"/>
              </a:solidFill>
              <a:latin typeface="+mn-lt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5718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73" t="28286" r="73659" b="49143"/>
          <a:stretch/>
        </p:blipFill>
        <p:spPr bwMode="auto">
          <a:xfrm>
            <a:off x="297625" y="4619024"/>
            <a:ext cx="896775" cy="957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25" y="5228624"/>
            <a:ext cx="1378775" cy="911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96" t="21295" r="27278" b="47403"/>
          <a:stretch/>
        </p:blipFill>
        <p:spPr bwMode="auto">
          <a:xfrm>
            <a:off x="533400" y="1219200"/>
            <a:ext cx="1700157" cy="1097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loud Callout 2"/>
          <p:cNvSpPr/>
          <p:nvPr/>
        </p:nvSpPr>
        <p:spPr>
          <a:xfrm>
            <a:off x="2925064" y="381000"/>
            <a:ext cx="5846858" cy="1600200"/>
          </a:xfrm>
          <a:prstGeom prst="cloudCallout">
            <a:avLst>
              <a:gd name="adj1" fmla="val -66276"/>
              <a:gd name="adj2" fmla="val 17410"/>
            </a:avLst>
          </a:prstGeom>
          <a:solidFill>
            <a:schemeClr val="tx1"/>
          </a:solidFill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Title 11"/>
          <p:cNvSpPr txBox="1">
            <a:spLocks/>
          </p:cNvSpPr>
          <p:nvPr/>
        </p:nvSpPr>
        <p:spPr>
          <a:xfrm>
            <a:off x="2828390" y="611633"/>
            <a:ext cx="6183022" cy="11430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chemeClr val="bg1"/>
                </a:solidFill>
                <a:cs typeface="Segoe UI" panose="020B0502040204020203" pitchFamily="34" charset="0"/>
              </a:rPr>
              <a:t>Silver Lab is using genetic engineering </a:t>
            </a:r>
            <a:endParaRPr lang="en-US" sz="2400" dirty="0" smtClean="0">
              <a:solidFill>
                <a:schemeClr val="bg1"/>
              </a:solidFill>
              <a:cs typeface="Segoe UI" panose="020B0502040204020203" pitchFamily="34" charset="0"/>
            </a:endParaRPr>
          </a:p>
          <a:p>
            <a:r>
              <a:rPr lang="en-US" sz="2400" dirty="0" smtClean="0">
                <a:solidFill>
                  <a:schemeClr val="bg1"/>
                </a:solidFill>
                <a:cs typeface="Segoe UI" panose="020B0502040204020203" pitchFamily="34" charset="0"/>
              </a:rPr>
              <a:t>to </a:t>
            </a:r>
            <a:r>
              <a:rPr lang="en-US" sz="2400" dirty="0">
                <a:solidFill>
                  <a:schemeClr val="bg1"/>
                </a:solidFill>
                <a:cs typeface="Segoe UI" panose="020B0502040204020203" pitchFamily="34" charset="0"/>
              </a:rPr>
              <a:t>reveal </a:t>
            </a:r>
            <a:r>
              <a:rPr lang="en-US" sz="2400" dirty="0" smtClean="0">
                <a:solidFill>
                  <a:schemeClr val="bg1"/>
                </a:solidFill>
                <a:cs typeface="Segoe UI" panose="020B0502040204020203" pitchFamily="34" charset="0"/>
              </a:rPr>
              <a:t>my secrets.</a:t>
            </a:r>
            <a:endParaRPr lang="en-US" sz="2400" dirty="0">
              <a:solidFill>
                <a:schemeClr val="bg1"/>
              </a:solidFill>
              <a:cs typeface="Segoe UI" panose="020B0502040204020203" pitchFamily="34" charset="0"/>
            </a:endParaRPr>
          </a:p>
        </p:txBody>
      </p:sp>
      <p:sp>
        <p:nvSpPr>
          <p:cNvPr id="24" name="Title 11"/>
          <p:cNvSpPr txBox="1">
            <a:spLocks/>
          </p:cNvSpPr>
          <p:nvPr/>
        </p:nvSpPr>
        <p:spPr>
          <a:xfrm>
            <a:off x="393700" y="2377654"/>
            <a:ext cx="1970102" cy="586541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  <a:cs typeface="Segoe UI" panose="020B0502040204020203" pitchFamily="34" charset="0"/>
              </a:rPr>
              <a:t>Dylan Diatom a.k.a. DD</a:t>
            </a:r>
            <a:endParaRPr lang="en-US" sz="2400" dirty="0">
              <a:solidFill>
                <a:schemeClr val="bg1"/>
              </a:solidFill>
              <a:cs typeface="Segoe UI" panose="020B0502040204020203" pitchFamily="34" charset="0"/>
            </a:endParaRP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720" y="5385476"/>
            <a:ext cx="506839" cy="500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urved Down Arrow 4"/>
          <p:cNvSpPr/>
          <p:nvPr/>
        </p:nvSpPr>
        <p:spPr>
          <a:xfrm rot="2127771">
            <a:off x="1166475" y="4705420"/>
            <a:ext cx="826934" cy="326284"/>
          </a:xfrm>
          <a:prstGeom prst="curvedDownArrow">
            <a:avLst>
              <a:gd name="adj1" fmla="val 28774"/>
              <a:gd name="adj2" fmla="val 89235"/>
              <a:gd name="adj3" fmla="val 47312"/>
            </a:avLst>
          </a:prstGeom>
          <a:solidFill>
            <a:srgbClr val="0070C0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7536" y="3352800"/>
            <a:ext cx="33388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chemeClr val="bg1"/>
                </a:solidFill>
              </a:rPr>
              <a:t>Step 1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DD is genetically modified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872994" y="3352800"/>
            <a:ext cx="33388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chemeClr val="bg1"/>
                </a:solidFill>
              </a:rPr>
              <a:t>Step 2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Important shell-related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proteins in DD are identified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902706" y="3352800"/>
            <a:ext cx="33388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chemeClr val="bg1"/>
                </a:solidFill>
              </a:rPr>
              <a:t>Step 3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Materials with defined shape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and pattern can be made.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86533"/>
              </p:ext>
            </p:extLst>
          </p:nvPr>
        </p:nvGraphicFramePr>
        <p:xfrm>
          <a:off x="3436969" y="4678771"/>
          <a:ext cx="456300" cy="61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CS ChemDraw Drawing" r:id="rId8" imgW="420396" imgH="571156" progId="ChemDraw.Document.6.0">
                  <p:embed/>
                </p:oleObj>
              </mc:Choice>
              <mc:Fallback>
                <p:oleObj name="CS ChemDraw Drawing" r:id="rId8" imgW="420396" imgH="5711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6969" y="4678771"/>
                        <a:ext cx="456300" cy="619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014477"/>
              </p:ext>
            </p:extLst>
          </p:nvPr>
        </p:nvGraphicFramePr>
        <p:xfrm>
          <a:off x="4121869" y="4495800"/>
          <a:ext cx="732325" cy="88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CS ChemDraw Drawing" r:id="rId10" imgW="975049" imgH="1173296" progId="ChemDraw.Document.6.0">
                  <p:embed/>
                </p:oleObj>
              </mc:Choice>
              <mc:Fallback>
                <p:oleObj name="CS ChemDraw Drawing" r:id="rId10" imgW="975049" imgH="11732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21869" y="4495800"/>
                        <a:ext cx="732325" cy="881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484963"/>
              </p:ext>
            </p:extLst>
          </p:nvPr>
        </p:nvGraphicFramePr>
        <p:xfrm>
          <a:off x="3436069" y="5453415"/>
          <a:ext cx="509519" cy="539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CS ChemDraw Drawing" r:id="rId12" imgW="1092200" imgH="1157804" progId="ChemDraw.Document.6.0">
                  <p:embed/>
                </p:oleObj>
              </mc:Choice>
              <mc:Fallback>
                <p:oleObj name="CS ChemDraw Drawing" r:id="rId12" imgW="1092200" imgH="11578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36069" y="5453415"/>
                        <a:ext cx="509519" cy="539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232040"/>
              </p:ext>
            </p:extLst>
          </p:nvPr>
        </p:nvGraphicFramePr>
        <p:xfrm>
          <a:off x="4121869" y="5445855"/>
          <a:ext cx="698930" cy="722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CS ChemDraw Drawing" r:id="rId14" imgW="930988" imgH="962599" progId="ChemDraw.Document.6.0">
                  <p:embed/>
                </p:oleObj>
              </mc:Choice>
              <mc:Fallback>
                <p:oleObj name="CS ChemDraw Drawing" r:id="rId14" imgW="930988" imgH="9625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21869" y="5445855"/>
                        <a:ext cx="698930" cy="722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13" name="Picture 4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394" y="4935814"/>
            <a:ext cx="801115" cy="940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83" name="Right Arrow 3082"/>
          <p:cNvSpPr/>
          <p:nvPr/>
        </p:nvSpPr>
        <p:spPr>
          <a:xfrm rot="19479375">
            <a:off x="7003007" y="4885480"/>
            <a:ext cx="754380" cy="117307"/>
          </a:xfrm>
          <a:prstGeom prst="rightArrow">
            <a:avLst/>
          </a:prstGeom>
          <a:solidFill>
            <a:srgbClr val="0070C0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ight Arrow 45"/>
          <p:cNvSpPr/>
          <p:nvPr/>
        </p:nvSpPr>
        <p:spPr>
          <a:xfrm rot="2120625" flipV="1">
            <a:off x="7003007" y="5874763"/>
            <a:ext cx="754380" cy="117307"/>
          </a:xfrm>
          <a:prstGeom prst="rightArrow">
            <a:avLst/>
          </a:prstGeom>
          <a:solidFill>
            <a:srgbClr val="0070C0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ight Arrow 46"/>
          <p:cNvSpPr/>
          <p:nvPr/>
        </p:nvSpPr>
        <p:spPr>
          <a:xfrm flipV="1">
            <a:off x="7122414" y="5370957"/>
            <a:ext cx="754380" cy="117307"/>
          </a:xfrm>
          <a:prstGeom prst="rightArrow">
            <a:avLst/>
          </a:prstGeom>
          <a:solidFill>
            <a:srgbClr val="0070C0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84" name="Oval 3083"/>
          <p:cNvSpPr/>
          <p:nvPr/>
        </p:nvSpPr>
        <p:spPr>
          <a:xfrm>
            <a:off x="7784782" y="4348672"/>
            <a:ext cx="530162" cy="512673"/>
          </a:xfrm>
          <a:prstGeom prst="ellipse">
            <a:avLst/>
          </a:prstGeom>
          <a:pattFill prst="horzBrick">
            <a:fgClr>
              <a:schemeClr val="accent1"/>
            </a:fgClr>
            <a:bgClr>
              <a:schemeClr val="bg1"/>
            </a:bgClr>
          </a:patt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85" name="Regular Pentagon 3084"/>
          <p:cNvSpPr/>
          <p:nvPr/>
        </p:nvSpPr>
        <p:spPr>
          <a:xfrm>
            <a:off x="8019288" y="5111771"/>
            <a:ext cx="609600" cy="515839"/>
          </a:xfrm>
          <a:prstGeom prst="pentagon">
            <a:avLst/>
          </a:prstGeom>
          <a:pattFill prst="plaid">
            <a:fgClr>
              <a:srgbClr val="0070C0"/>
            </a:fgClr>
            <a:bgClr>
              <a:schemeClr val="bg1"/>
            </a:bgClr>
          </a:patt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86" name="Isosceles Triangle 3085"/>
          <p:cNvSpPr/>
          <p:nvPr/>
        </p:nvSpPr>
        <p:spPr>
          <a:xfrm>
            <a:off x="7705344" y="5945503"/>
            <a:ext cx="565785" cy="507909"/>
          </a:xfrm>
          <a:prstGeom prst="triangle">
            <a:avLst/>
          </a:prstGeom>
          <a:pattFill prst="solidDmnd">
            <a:fgClr>
              <a:schemeClr val="accent1"/>
            </a:fgClr>
            <a:bgClr>
              <a:schemeClr val="bg1"/>
            </a:bgClr>
          </a:patt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994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</TotalTime>
  <Words>110</Words>
  <Application>Microsoft Office PowerPoint</Application>
  <PresentationFormat>On-screen Show (4:3)</PresentationFormat>
  <Paragraphs>20</Paragraphs>
  <Slides>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5" baseType="lpstr">
      <vt:lpstr>Office Theme</vt:lpstr>
      <vt:lpstr>CS ChemDraw Drawing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nejT</dc:creator>
  <cp:lastModifiedBy>JernejT</cp:lastModifiedBy>
  <cp:revision>61</cp:revision>
  <dcterms:created xsi:type="dcterms:W3CDTF">2016-04-11T16:53:45Z</dcterms:created>
  <dcterms:modified xsi:type="dcterms:W3CDTF">2016-04-11T19:48:11Z</dcterms:modified>
</cp:coreProperties>
</file>